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4F5352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333C3679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280296F3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0665BDB3" w14:textId="77777777" w:rsidR="003972ED" w:rsidRDefault="003972ED" w:rsidP="0068671B">
      <w:pPr>
        <w:pStyle w:val="a6"/>
        <w:jc w:val="center"/>
        <w:rPr>
          <w:rFonts w:eastAsia="黑体"/>
          <w:b/>
          <w:sz w:val="72"/>
          <w:szCs w:val="32"/>
        </w:rPr>
      </w:pPr>
      <w:r>
        <w:rPr>
          <w:rFonts w:eastAsia="黑体" w:hint="eastAsia"/>
          <w:b/>
          <w:sz w:val="72"/>
          <w:szCs w:val="32"/>
        </w:rPr>
        <w:t>河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北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大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学</w:t>
      </w:r>
    </w:p>
    <w:p w14:paraId="082B3234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7C31B4E0" w14:textId="77777777" w:rsidR="003972ED" w:rsidRDefault="003972ED" w:rsidP="0068671B">
      <w:pPr>
        <w:pStyle w:val="a6"/>
        <w:spacing w:beforeLines="200" w:before="624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《</w:t>
      </w:r>
      <w:r>
        <w:rPr>
          <w:sz w:val="44"/>
          <w:szCs w:val="44"/>
        </w:rPr>
        <w:t>MATLAB</w:t>
      </w:r>
      <w:r>
        <w:rPr>
          <w:rFonts w:hint="eastAsia"/>
          <w:sz w:val="44"/>
          <w:szCs w:val="44"/>
        </w:rPr>
        <w:t>程序设计》</w:t>
      </w:r>
      <w:r>
        <w:rPr>
          <w:sz w:val="44"/>
          <w:szCs w:val="44"/>
        </w:rPr>
        <w:br/>
      </w:r>
      <w:r>
        <w:rPr>
          <w:rFonts w:hint="eastAsia"/>
          <w:sz w:val="44"/>
          <w:szCs w:val="44"/>
        </w:rPr>
        <w:t>实验报告</w:t>
      </w:r>
    </w:p>
    <w:p w14:paraId="19F4FA3A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630387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4B8F7DF4" w14:textId="43C14204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80E693E" w14:textId="77777777" w:rsidR="00CD6725" w:rsidRDefault="00CD6725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7790A96" w14:textId="77777777" w:rsidR="003972ED" w:rsidRPr="00810C60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998102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39B19FEF" w14:textId="40D672E1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班级：</w:t>
      </w:r>
      <w:r w:rsidR="000F46F4">
        <w:rPr>
          <w:rFonts w:ascii="华文仿宋" w:hAnsi="华文仿宋" w:hint="eastAsia"/>
          <w:b/>
          <w:sz w:val="36"/>
          <w:szCs w:val="28"/>
        </w:rPr>
        <w:t>1</w:t>
      </w:r>
      <w:r w:rsidR="000F46F4">
        <w:rPr>
          <w:rFonts w:ascii="华文仿宋" w:hAnsi="华文仿宋"/>
          <w:b/>
          <w:sz w:val="36"/>
          <w:szCs w:val="28"/>
        </w:rPr>
        <w:t>9</w:t>
      </w:r>
      <w:r w:rsidR="000F46F4">
        <w:rPr>
          <w:rFonts w:ascii="华文仿宋" w:hAnsi="华文仿宋"/>
          <w:b/>
          <w:sz w:val="36"/>
          <w:szCs w:val="28"/>
        </w:rPr>
        <w:t>级数学</w:t>
      </w:r>
      <w:r w:rsidR="000F46F4">
        <w:rPr>
          <w:rFonts w:ascii="华文仿宋" w:hAnsi="华文仿宋" w:hint="eastAsia"/>
          <w:b/>
          <w:sz w:val="36"/>
          <w:szCs w:val="28"/>
        </w:rPr>
        <w:t>2</w:t>
      </w:r>
      <w:r w:rsidR="000F46F4">
        <w:rPr>
          <w:rFonts w:ascii="华文仿宋" w:hAnsi="华文仿宋" w:hint="eastAsia"/>
          <w:b/>
          <w:sz w:val="36"/>
          <w:szCs w:val="28"/>
        </w:rPr>
        <w:t>班</w:t>
      </w:r>
    </w:p>
    <w:p w14:paraId="6E516AE3" w14:textId="55A1E42C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姓名：</w:t>
      </w:r>
      <w:r w:rsidR="000F46F4">
        <w:rPr>
          <w:rFonts w:ascii="华文仿宋" w:hAnsi="华文仿宋" w:hint="eastAsia"/>
          <w:b/>
          <w:sz w:val="36"/>
          <w:szCs w:val="28"/>
        </w:rPr>
        <w:t>王栋照</w:t>
      </w:r>
    </w:p>
    <w:p w14:paraId="447E8937" w14:textId="7013468C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学号：</w:t>
      </w:r>
      <w:r w:rsidR="000F46F4">
        <w:rPr>
          <w:rFonts w:ascii="华文仿宋" w:hAnsi="华文仿宋" w:hint="eastAsia"/>
          <w:b/>
          <w:sz w:val="36"/>
          <w:szCs w:val="28"/>
        </w:rPr>
        <w:t>2</w:t>
      </w:r>
      <w:r w:rsidR="000F46F4">
        <w:rPr>
          <w:rFonts w:ascii="华文仿宋" w:hAnsi="华文仿宋"/>
          <w:b/>
          <w:sz w:val="36"/>
          <w:szCs w:val="28"/>
        </w:rPr>
        <w:t>0191001056</w:t>
      </w:r>
      <w:bookmarkStart w:id="0" w:name="_GoBack"/>
      <w:bookmarkEnd w:id="0"/>
    </w:p>
    <w:p w14:paraId="4562DB79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73585B9" w14:textId="77777777" w:rsidR="003972ED" w:rsidRDefault="003972ED" w:rsidP="003972ED">
      <w:pPr>
        <w:pStyle w:val="a6"/>
        <w:ind w:firstLine="640"/>
        <w:jc w:val="center"/>
        <w:rPr>
          <w:noProof/>
          <w:sz w:val="32"/>
          <w:szCs w:val="32"/>
        </w:rPr>
      </w:pPr>
    </w:p>
    <w:p w14:paraId="50984B9E" w14:textId="37225FF1" w:rsidR="003972ED" w:rsidRDefault="003972ED" w:rsidP="003972ED">
      <w:pPr>
        <w:spacing w:line="360" w:lineRule="auto"/>
        <w:jc w:val="center"/>
        <w:rPr>
          <w:b/>
          <w:bCs/>
          <w:sz w:val="28"/>
          <w:szCs w:val="32"/>
        </w:rPr>
      </w:pPr>
      <w:r>
        <w:rPr>
          <w:sz w:val="32"/>
          <w:szCs w:val="32"/>
        </w:rPr>
        <w:t>2020</w:t>
      </w:r>
      <w:r>
        <w:rPr>
          <w:rFonts w:hint="eastAsia"/>
          <w:sz w:val="32"/>
          <w:szCs w:val="32"/>
        </w:rPr>
        <w:t>年</w:t>
      </w:r>
      <w:r w:rsidR="001750C0">
        <w:rPr>
          <w:sz w:val="32"/>
          <w:szCs w:val="32"/>
        </w:rPr>
        <w:t>1</w:t>
      </w:r>
      <w:r w:rsidR="003A38E1"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月</w:t>
      </w:r>
      <w:r>
        <w:rPr>
          <w:b/>
          <w:bCs/>
          <w:sz w:val="28"/>
          <w:szCs w:val="32"/>
        </w:rPr>
        <w:br w:type="page"/>
      </w:r>
    </w:p>
    <w:p w14:paraId="2466BC03" w14:textId="7B447F71" w:rsidR="00503744" w:rsidRPr="00804E0B" w:rsidRDefault="00804E0B" w:rsidP="00D51B60">
      <w:pPr>
        <w:jc w:val="center"/>
        <w:rPr>
          <w:b/>
          <w:bCs/>
          <w:sz w:val="28"/>
          <w:szCs w:val="32"/>
        </w:rPr>
      </w:pPr>
      <w:r w:rsidRPr="00804E0B">
        <w:rPr>
          <w:rFonts w:hint="eastAsia"/>
          <w:b/>
          <w:bCs/>
          <w:sz w:val="28"/>
          <w:szCs w:val="32"/>
        </w:rPr>
        <w:lastRenderedPageBreak/>
        <w:t>实验</w:t>
      </w:r>
      <w:r w:rsidR="000D5D13">
        <w:rPr>
          <w:rFonts w:hint="eastAsia"/>
          <w:b/>
          <w:bCs/>
          <w:sz w:val="28"/>
          <w:szCs w:val="32"/>
        </w:rPr>
        <w:t>十一</w:t>
      </w:r>
      <w:r w:rsidRPr="00804E0B">
        <w:rPr>
          <w:rFonts w:hint="eastAsia"/>
          <w:b/>
          <w:bCs/>
          <w:sz w:val="28"/>
          <w:szCs w:val="32"/>
        </w:rPr>
        <w:t>、</w:t>
      </w:r>
      <w:r w:rsidR="000D5D13">
        <w:rPr>
          <w:rFonts w:hint="eastAsia"/>
          <w:b/>
          <w:bCs/>
          <w:sz w:val="28"/>
          <w:szCs w:val="32"/>
        </w:rPr>
        <w:t>符号计算对象与符号微积分</w:t>
      </w:r>
    </w:p>
    <w:p w14:paraId="4807896C" w14:textId="4635441C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目的</w:t>
      </w:r>
    </w:p>
    <w:p w14:paraId="30420276" w14:textId="62CA31EE" w:rsidR="001750C0" w:rsidRDefault="009F6A12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0D5D13">
        <w:rPr>
          <w:rFonts w:hint="eastAsia"/>
        </w:rPr>
        <w:t>定义符号对象的</w:t>
      </w:r>
      <w:r>
        <w:rPr>
          <w:rFonts w:hint="eastAsia"/>
        </w:rPr>
        <w:t>方法</w:t>
      </w:r>
      <w:r w:rsidR="001750C0">
        <w:rPr>
          <w:rFonts w:hint="eastAsia"/>
        </w:rPr>
        <w:t>。</w:t>
      </w:r>
    </w:p>
    <w:p w14:paraId="3EBA45FF" w14:textId="31A61D16" w:rsidR="001750C0" w:rsidRDefault="009F6A12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0D5D13">
        <w:rPr>
          <w:rFonts w:hint="eastAsia"/>
        </w:rPr>
        <w:t>符号表达式的运算法则</w:t>
      </w:r>
      <w:r w:rsidR="001750C0">
        <w:rPr>
          <w:rFonts w:hint="eastAsia"/>
        </w:rPr>
        <w:t>。</w:t>
      </w:r>
    </w:p>
    <w:p w14:paraId="4CB6A5B1" w14:textId="1893EB25" w:rsidR="000D5D13" w:rsidRDefault="000D5D13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求符号函数极限和导数的方法。</w:t>
      </w:r>
    </w:p>
    <w:p w14:paraId="7DB0A15C" w14:textId="6DDA251C" w:rsidR="000D5D13" w:rsidRDefault="000D5D13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求符号函数不定积分和定积分的方法。</w:t>
      </w:r>
    </w:p>
    <w:p w14:paraId="280596DD" w14:textId="1F1D78D3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内容</w:t>
      </w:r>
    </w:p>
    <w:p w14:paraId="48B0EB07" w14:textId="12952B80" w:rsidR="00804E0B" w:rsidRDefault="000178ED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已知</w:t>
      </w:r>
      <w:r w:rsidRPr="000178ED">
        <w:rPr>
          <w:position w:val="-10"/>
        </w:rPr>
        <w:object w:dxaOrig="1100" w:dyaOrig="279" w14:anchorId="70BE94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13.3pt" o:ole="">
            <v:imagedata r:id="rId7" o:title=""/>
          </v:shape>
          <o:OLEObject Type="Embed" ProgID="Equation.DSMT4" ShapeID="_x0000_i1025" DrawAspect="Content" ObjectID="_1666808181" r:id="rId8"/>
        </w:object>
      </w:r>
      <w:r>
        <w:rPr>
          <w:rFonts w:hint="eastAsia"/>
        </w:rPr>
        <w:t>利用符号表达式求</w:t>
      </w:r>
    </w:p>
    <w:p w14:paraId="64B32EF5" w14:textId="2195C352" w:rsidR="003A38E1" w:rsidRDefault="000178ED" w:rsidP="003A38E1">
      <w:pPr>
        <w:spacing w:line="300" w:lineRule="auto"/>
        <w:jc w:val="center"/>
      </w:pPr>
      <w:r w:rsidRPr="000178ED">
        <w:rPr>
          <w:position w:val="-28"/>
        </w:rPr>
        <w:object w:dxaOrig="1380" w:dyaOrig="620" w14:anchorId="1E067BD5">
          <v:shape id="_x0000_i1026" type="#_x0000_t75" style="width:68.25pt;height:30.8pt" o:ole="">
            <v:imagedata r:id="rId9" o:title=""/>
          </v:shape>
          <o:OLEObject Type="Embed" ProgID="Equation.DSMT4" ShapeID="_x0000_i1026" DrawAspect="Content" ObjectID="_1666808182" r:id="rId10"/>
        </w:object>
      </w:r>
    </w:p>
    <w:p w14:paraId="7AAEDE5E" w14:textId="37CF216F" w:rsidR="000178ED" w:rsidRDefault="000178ED" w:rsidP="008B124A">
      <w:pPr>
        <w:spacing w:line="300" w:lineRule="auto"/>
        <w:ind w:firstLineChars="400" w:firstLine="840"/>
        <w:rPr>
          <w:b/>
          <w:bCs/>
        </w:rPr>
      </w:pPr>
      <w:r w:rsidRPr="008B124A">
        <w:rPr>
          <w:rFonts w:hint="eastAsia"/>
          <w:b/>
          <w:bCs/>
        </w:rPr>
        <w:t>提示：定义符号常数</w:t>
      </w:r>
      <w:r w:rsidRPr="008B124A">
        <w:rPr>
          <w:b/>
          <w:bCs/>
        </w:rPr>
        <w:t>x=</w:t>
      </w:r>
      <w:proofErr w:type="spellStart"/>
      <w:r w:rsidRPr="008B124A">
        <w:rPr>
          <w:b/>
          <w:bCs/>
        </w:rPr>
        <w:t>sym</w:t>
      </w:r>
      <w:proofErr w:type="spellEnd"/>
      <w:r w:rsidRPr="008B124A">
        <w:rPr>
          <w:b/>
          <w:bCs/>
        </w:rPr>
        <w:t>('6'), y=</w:t>
      </w:r>
      <w:proofErr w:type="spellStart"/>
      <w:r w:rsidRPr="008B124A">
        <w:rPr>
          <w:b/>
          <w:bCs/>
        </w:rPr>
        <w:t>sym</w:t>
      </w:r>
      <w:proofErr w:type="spellEnd"/>
      <w:r w:rsidRPr="008B124A">
        <w:rPr>
          <w:b/>
          <w:bCs/>
        </w:rPr>
        <w:t>('5')</w:t>
      </w:r>
      <w:r w:rsidRPr="008B124A">
        <w:rPr>
          <w:rFonts w:hint="eastAsia"/>
          <w:b/>
          <w:bCs/>
        </w:rPr>
        <w:t>。</w:t>
      </w:r>
    </w:p>
    <w:p w14:paraId="3EF6EC62" w14:textId="2138345D" w:rsidR="00815197" w:rsidRPr="008B124A" w:rsidRDefault="00815197" w:rsidP="008B124A">
      <w:pPr>
        <w:spacing w:line="300" w:lineRule="auto"/>
        <w:ind w:firstLineChars="400" w:firstLine="840"/>
        <w:rPr>
          <w:b/>
          <w:bCs/>
        </w:rPr>
      </w:pPr>
      <w:r>
        <w:rPr>
          <w:noProof/>
        </w:rPr>
        <w:drawing>
          <wp:inline distT="0" distB="0" distL="0" distR="0" wp14:anchorId="043DA589" wp14:editId="4C0432C3">
            <wp:extent cx="4819048" cy="4780952"/>
            <wp:effectExtent l="0" t="0" r="635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19048" cy="4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88DD1" w14:textId="58162B88" w:rsidR="008201F5" w:rsidRDefault="008B124A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分解因式</w:t>
      </w:r>
      <w:r w:rsidR="00A757FC">
        <w:rPr>
          <w:rFonts w:hint="eastAsia"/>
        </w:rPr>
        <w:t>：</w:t>
      </w:r>
    </w:p>
    <w:p w14:paraId="4206132C" w14:textId="336C7718" w:rsidR="003A38E1" w:rsidRDefault="00FD7BB1" w:rsidP="00C25C9E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（1）</w:t>
      </w:r>
      <w:r w:rsidR="008B124A" w:rsidRPr="008B124A">
        <w:rPr>
          <w:position w:val="-10"/>
        </w:rPr>
        <w:object w:dxaOrig="620" w:dyaOrig="320" w14:anchorId="24138C78">
          <v:shape id="_x0000_i1027" type="#_x0000_t75" style="width:30.8pt;height:15.4pt" o:ole="">
            <v:imagedata r:id="rId12" o:title=""/>
          </v:shape>
          <o:OLEObject Type="Embed" ProgID="Equation.DSMT4" ShapeID="_x0000_i1027" DrawAspect="Content" ObjectID="_1666808183" r:id="rId13"/>
        </w:object>
      </w:r>
      <w:r w:rsidR="008B124A">
        <w:t xml:space="preserve">          </w:t>
      </w:r>
      <w:r w:rsidR="003A38E1">
        <w:rPr>
          <w:rFonts w:hint="eastAsia"/>
        </w:rPr>
        <w:t>（2）</w:t>
      </w:r>
      <w:r w:rsidR="008B124A">
        <w:rPr>
          <w:rFonts w:hint="eastAsia"/>
        </w:rPr>
        <w:t>5</w:t>
      </w:r>
      <w:r w:rsidR="008B124A">
        <w:t>135</w:t>
      </w:r>
    </w:p>
    <w:p w14:paraId="581C534E" w14:textId="0C78D876" w:rsidR="00815197" w:rsidRDefault="00815197" w:rsidP="00C25C9E">
      <w:pPr>
        <w:pStyle w:val="a3"/>
        <w:spacing w:line="300" w:lineRule="auto"/>
        <w:ind w:left="780" w:firstLineChars="0" w:firstLine="0"/>
      </w:pPr>
      <w:r>
        <w:rPr>
          <w:noProof/>
        </w:rPr>
        <w:lastRenderedPageBreak/>
        <w:drawing>
          <wp:inline distT="0" distB="0" distL="0" distR="0" wp14:anchorId="1314E04E" wp14:editId="22EDB95C">
            <wp:extent cx="5228571" cy="54380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28571" cy="5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1072A" w14:textId="15625E4C" w:rsidR="008C0E8F" w:rsidRDefault="008B124A" w:rsidP="00C25E0E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化简表达式：</w:t>
      </w:r>
    </w:p>
    <w:p w14:paraId="2C97C488" w14:textId="6211E1AD" w:rsidR="008C0E8F" w:rsidRDefault="008B124A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 w:rsidRPr="008B124A">
        <w:rPr>
          <w:position w:val="-10"/>
        </w:rPr>
        <w:object w:dxaOrig="2180" w:dyaOrig="300" w14:anchorId="7A8DA567">
          <v:shape id="_x0000_i1028" type="#_x0000_t75" style="width:108.2pt;height:15pt" o:ole="">
            <v:imagedata r:id="rId15" o:title=""/>
          </v:shape>
          <o:OLEObject Type="Embed" ProgID="Equation.DSMT4" ShapeID="_x0000_i1028" DrawAspect="Content" ObjectID="_1666808184" r:id="rId16"/>
        </w:object>
      </w:r>
    </w:p>
    <w:p w14:paraId="459F2370" w14:textId="2413268B" w:rsidR="007A1EA0" w:rsidRDefault="008B124A" w:rsidP="00FE6531">
      <w:pPr>
        <w:pStyle w:val="a3"/>
        <w:numPr>
          <w:ilvl w:val="0"/>
          <w:numId w:val="12"/>
        </w:numPr>
        <w:spacing w:line="300" w:lineRule="auto"/>
        <w:ind w:firstLineChars="0"/>
      </w:pPr>
      <w:r w:rsidRPr="008B124A">
        <w:rPr>
          <w:position w:val="-22"/>
        </w:rPr>
        <w:object w:dxaOrig="1040" w:dyaOrig="580" w14:anchorId="31AC48BE">
          <v:shape id="_x0000_i1029" type="#_x0000_t75" style="width:51.6pt;height:29.15pt" o:ole="">
            <v:imagedata r:id="rId17" o:title=""/>
          </v:shape>
          <o:OLEObject Type="Embed" ProgID="Equation.DSMT4" ShapeID="_x0000_i1029" DrawAspect="Content" ObjectID="_1666808185" r:id="rId18"/>
        </w:object>
      </w:r>
    </w:p>
    <w:p w14:paraId="14ECD647" w14:textId="1A7D7EC1" w:rsidR="00815197" w:rsidRDefault="00815197" w:rsidP="00815197">
      <w:pPr>
        <w:spacing w:line="300" w:lineRule="auto"/>
        <w:ind w:left="780"/>
      </w:pPr>
      <w:r>
        <w:rPr>
          <w:noProof/>
        </w:rPr>
        <w:lastRenderedPageBreak/>
        <w:drawing>
          <wp:inline distT="0" distB="0" distL="0" distR="0" wp14:anchorId="5B746284" wp14:editId="35D881D9">
            <wp:extent cx="5274310" cy="5309235"/>
            <wp:effectExtent l="0" t="0" r="254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09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8467E" w14:textId="449D13CC" w:rsidR="009D2FCE" w:rsidRDefault="008B124A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已知</w:t>
      </w:r>
      <w:r w:rsidR="008201F5">
        <w:rPr>
          <w:rFonts w:hint="eastAsia"/>
        </w:rPr>
        <w:t>：</w:t>
      </w:r>
    </w:p>
    <w:p w14:paraId="1873ABA9" w14:textId="73B11563" w:rsidR="00CB6919" w:rsidRDefault="008B124A" w:rsidP="00FD7BB1">
      <w:pPr>
        <w:spacing w:line="300" w:lineRule="auto"/>
        <w:ind w:firstLineChars="200" w:firstLine="420"/>
        <w:jc w:val="center"/>
      </w:pPr>
      <w:r w:rsidRPr="008B124A">
        <w:rPr>
          <w:position w:val="-42"/>
        </w:rPr>
        <w:object w:dxaOrig="1300" w:dyaOrig="940" w14:anchorId="10659E59">
          <v:shape id="_x0000_i1030" type="#_x0000_t75" style="width:64.5pt;height:46.6pt" o:ole="">
            <v:imagedata r:id="rId20" o:title=""/>
          </v:shape>
          <o:OLEObject Type="Embed" ProgID="Equation.DSMT4" ShapeID="_x0000_i1030" DrawAspect="Content" ObjectID="_1666808186" r:id="rId21"/>
        </w:object>
      </w:r>
      <w:r>
        <w:rPr>
          <w:rFonts w:hint="eastAsia"/>
        </w:rPr>
        <w:t>，</w:t>
      </w:r>
      <w:r w:rsidR="00FD7BB1" w:rsidRPr="008B124A">
        <w:rPr>
          <w:position w:val="-42"/>
        </w:rPr>
        <w:object w:dxaOrig="1320" w:dyaOrig="940" w14:anchorId="61892304">
          <v:shape id="_x0000_i1031" type="#_x0000_t75" style="width:65.75pt;height:46.6pt" o:ole="">
            <v:imagedata r:id="rId22" o:title=""/>
          </v:shape>
          <o:OLEObject Type="Embed" ProgID="Equation.DSMT4" ShapeID="_x0000_i1031" DrawAspect="Content" ObjectID="_1666808187" r:id="rId23"/>
        </w:object>
      </w:r>
      <w:r w:rsidR="00FD7BB1">
        <w:rPr>
          <w:rFonts w:hint="eastAsia"/>
        </w:rPr>
        <w:t>，</w:t>
      </w:r>
      <w:r w:rsidR="00FD7BB1" w:rsidRPr="008B124A">
        <w:rPr>
          <w:position w:val="-42"/>
        </w:rPr>
        <w:object w:dxaOrig="1340" w:dyaOrig="940" w14:anchorId="01A4CF3D">
          <v:shape id="_x0000_i1032" type="#_x0000_t75" style="width:66.6pt;height:46.6pt" o:ole="">
            <v:imagedata r:id="rId24" o:title=""/>
          </v:shape>
          <o:OLEObject Type="Embed" ProgID="Equation.DSMT4" ShapeID="_x0000_i1032" DrawAspect="Content" ObjectID="_1666808188" r:id="rId25"/>
        </w:object>
      </w:r>
    </w:p>
    <w:p w14:paraId="6B8E6C9A" w14:textId="56D93651" w:rsidR="00FD7BB1" w:rsidRDefault="00FD7BB1" w:rsidP="00FD7BB1">
      <w:pPr>
        <w:spacing w:line="300" w:lineRule="auto"/>
        <w:ind w:firstLineChars="200" w:firstLine="420"/>
      </w:pPr>
      <w:r>
        <w:rPr>
          <w:rFonts w:hint="eastAsia"/>
        </w:rPr>
        <w:t>完成下列运算：</w:t>
      </w:r>
    </w:p>
    <w:p w14:paraId="66059FC2" w14:textId="71E0250E" w:rsidR="00FD7BB1" w:rsidRDefault="00FD7BB1" w:rsidP="00FD7BB1">
      <w:pPr>
        <w:spacing w:line="300" w:lineRule="auto"/>
        <w:ind w:firstLineChars="200" w:firstLine="420"/>
      </w:pPr>
      <w:r>
        <w:rPr>
          <w:rFonts w:hint="eastAsia"/>
        </w:rPr>
        <w:t>（1）</w:t>
      </w:r>
      <w:r w:rsidRPr="008B124A">
        <w:rPr>
          <w:position w:val="-10"/>
        </w:rPr>
        <w:object w:dxaOrig="1100" w:dyaOrig="300" w14:anchorId="2DEC0E7A">
          <v:shape id="_x0000_i1033" type="#_x0000_t75" style="width:54.5pt;height:15pt" o:ole="">
            <v:imagedata r:id="rId26" o:title=""/>
          </v:shape>
          <o:OLEObject Type="Embed" ProgID="Equation.DSMT4" ShapeID="_x0000_i1033" DrawAspect="Content" ObjectID="_1666808189" r:id="rId27"/>
        </w:object>
      </w:r>
    </w:p>
    <w:p w14:paraId="3EFA771B" w14:textId="6CF93163" w:rsidR="00FD7BB1" w:rsidRDefault="00FD7BB1" w:rsidP="00FD7BB1">
      <w:pPr>
        <w:spacing w:line="300" w:lineRule="auto"/>
        <w:ind w:firstLineChars="200" w:firstLine="420"/>
      </w:pPr>
      <w:r>
        <w:rPr>
          <w:rFonts w:hint="eastAsia"/>
        </w:rPr>
        <w:t>（2）</w:t>
      </w:r>
      <w:r w:rsidRPr="00FD7BB1">
        <w:rPr>
          <w:position w:val="-4"/>
        </w:rPr>
        <w:object w:dxaOrig="220" w:dyaOrig="220" w14:anchorId="5A0326F7">
          <v:shape id="_x0000_i1034" type="#_x0000_t75" style="width:10.8pt;height:11.25pt" o:ole="">
            <v:imagedata r:id="rId28" o:title=""/>
          </v:shape>
          <o:OLEObject Type="Embed" ProgID="Equation.DSMT4" ShapeID="_x0000_i1034" DrawAspect="Content" ObjectID="_1666808190" r:id="rId29"/>
        </w:object>
      </w:r>
      <w:r>
        <w:rPr>
          <w:rFonts w:hint="eastAsia"/>
        </w:rPr>
        <w:t>的逆矩阵并验证结果。</w:t>
      </w:r>
    </w:p>
    <w:p w14:paraId="2EE8A51E" w14:textId="7F9BD131" w:rsidR="00FD7BB1" w:rsidRDefault="00FD7BB1" w:rsidP="00FD7BB1">
      <w:pPr>
        <w:spacing w:line="300" w:lineRule="auto"/>
        <w:ind w:firstLineChars="200" w:firstLine="420"/>
      </w:pPr>
      <w:r>
        <w:rPr>
          <w:rFonts w:hint="eastAsia"/>
        </w:rPr>
        <w:t>（3）包括</w:t>
      </w:r>
      <w:r w:rsidRPr="00FD7BB1">
        <w:rPr>
          <w:position w:val="-4"/>
        </w:rPr>
        <w:object w:dxaOrig="220" w:dyaOrig="220" w14:anchorId="16F6AE5F">
          <v:shape id="_x0000_i1035" type="#_x0000_t75" style="width:10.8pt;height:11.25pt" o:ole="">
            <v:imagedata r:id="rId30" o:title=""/>
          </v:shape>
          <o:OLEObject Type="Embed" ProgID="Equation.DSMT4" ShapeID="_x0000_i1035" DrawAspect="Content" ObjectID="_1666808191" r:id="rId31"/>
        </w:object>
      </w:r>
      <w:r>
        <w:rPr>
          <w:rFonts w:hint="eastAsia"/>
        </w:rPr>
        <w:t>矩阵主对角线元素的下三角阵。</w:t>
      </w:r>
    </w:p>
    <w:p w14:paraId="17B52EFA" w14:textId="0294BDA2" w:rsidR="00FD7BB1" w:rsidRDefault="00FD7BB1" w:rsidP="00FD7BB1">
      <w:pPr>
        <w:spacing w:line="300" w:lineRule="auto"/>
        <w:ind w:firstLineChars="200" w:firstLine="420"/>
      </w:pPr>
      <w:r>
        <w:rPr>
          <w:rFonts w:hint="eastAsia"/>
        </w:rPr>
        <w:t>（4）</w:t>
      </w:r>
      <w:r w:rsidRPr="00FD7BB1">
        <w:rPr>
          <w:position w:val="-4"/>
        </w:rPr>
        <w:object w:dxaOrig="220" w:dyaOrig="220" w14:anchorId="71587445">
          <v:shape id="_x0000_i1036" type="#_x0000_t75" style="width:10.8pt;height:11.25pt" o:ole="">
            <v:imagedata r:id="rId30" o:title=""/>
          </v:shape>
          <o:OLEObject Type="Embed" ProgID="Equation.DSMT4" ShapeID="_x0000_i1036" DrawAspect="Content" ObjectID="_1666808192" r:id="rId32"/>
        </w:object>
      </w:r>
      <w:r>
        <w:rPr>
          <w:rFonts w:hint="eastAsia"/>
        </w:rPr>
        <w:t>的行列式值。</w:t>
      </w:r>
    </w:p>
    <w:p w14:paraId="4DFA2EA2" w14:textId="12BAB3F2" w:rsidR="00815197" w:rsidRDefault="00815197" w:rsidP="00FD7BB1">
      <w:pPr>
        <w:spacing w:line="300" w:lineRule="auto"/>
        <w:ind w:firstLineChars="200" w:firstLine="420"/>
      </w:pPr>
      <w:r>
        <w:rPr>
          <w:noProof/>
        </w:rPr>
        <w:lastRenderedPageBreak/>
        <w:drawing>
          <wp:inline distT="0" distB="0" distL="0" distR="0" wp14:anchorId="1F96019D" wp14:editId="3EA76735">
            <wp:extent cx="5274310" cy="37655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6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79E4F" w14:textId="1957F0A4" w:rsidR="00815197" w:rsidRDefault="00815197" w:rsidP="00FD7BB1">
      <w:pPr>
        <w:spacing w:line="300" w:lineRule="auto"/>
        <w:ind w:firstLineChars="200" w:firstLine="420"/>
      </w:pPr>
      <w:r>
        <w:rPr>
          <w:noProof/>
        </w:rPr>
        <w:drawing>
          <wp:inline distT="0" distB="0" distL="0" distR="0" wp14:anchorId="5DB77FBE" wp14:editId="2DA4B9EF">
            <wp:extent cx="5274310" cy="2988310"/>
            <wp:effectExtent l="0" t="0" r="254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88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57B8B" w14:textId="081D5926" w:rsidR="007850C2" w:rsidRDefault="00A01AF4" w:rsidP="007850C2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用符号方法求下列极限或导数</w:t>
      </w:r>
      <w:r w:rsidR="00D1487C">
        <w:rPr>
          <w:rFonts w:hint="eastAsia"/>
        </w:rPr>
        <w:t>：</w:t>
      </w:r>
    </w:p>
    <w:p w14:paraId="195A31EB" w14:textId="766F19A6" w:rsidR="00591B2C" w:rsidRDefault="00A01AF4" w:rsidP="00A01AF4">
      <w:pPr>
        <w:spacing w:line="300" w:lineRule="auto"/>
        <w:ind w:firstLineChars="200" w:firstLine="420"/>
      </w:pPr>
      <w:r>
        <w:rPr>
          <w:rFonts w:hint="eastAsia"/>
        </w:rPr>
        <w:t>（1）</w:t>
      </w:r>
      <w:r w:rsidRPr="00A01AF4">
        <w:rPr>
          <w:position w:val="-22"/>
        </w:rPr>
        <w:object w:dxaOrig="2220" w:dyaOrig="580" w14:anchorId="2CC1764A">
          <v:shape id="_x0000_i1037" type="#_x0000_t75" style="width:111.1pt;height:29.15pt" o:ole="">
            <v:imagedata r:id="rId35" o:title=""/>
          </v:shape>
          <o:OLEObject Type="Embed" ProgID="Equation.DSMT4" ShapeID="_x0000_i1037" DrawAspect="Content" ObjectID="_1666808193" r:id="rId36"/>
        </w:object>
      </w:r>
    </w:p>
    <w:p w14:paraId="1F37F00A" w14:textId="31FF2038" w:rsidR="00A01AF4" w:rsidRDefault="00A01AF4" w:rsidP="00A01AF4">
      <w:pPr>
        <w:spacing w:line="300" w:lineRule="auto"/>
        <w:ind w:firstLineChars="200" w:firstLine="420"/>
      </w:pPr>
      <w:r>
        <w:rPr>
          <w:rFonts w:hint="eastAsia"/>
        </w:rPr>
        <w:t>（2）</w:t>
      </w:r>
      <w:r w:rsidRPr="00A01AF4">
        <w:rPr>
          <w:position w:val="-24"/>
        </w:rPr>
        <w:object w:dxaOrig="1680" w:dyaOrig="620" w14:anchorId="491DC3EA">
          <v:shape id="_x0000_i1038" type="#_x0000_t75" style="width:84.05pt;height:30.8pt" o:ole="">
            <v:imagedata r:id="rId37" o:title=""/>
          </v:shape>
          <o:OLEObject Type="Embed" ProgID="Equation.DSMT4" ShapeID="_x0000_i1038" DrawAspect="Content" ObjectID="_1666808194" r:id="rId38"/>
        </w:object>
      </w:r>
    </w:p>
    <w:p w14:paraId="2383C3CF" w14:textId="0A743A0F" w:rsidR="00A01AF4" w:rsidRDefault="00A01AF4" w:rsidP="00A01AF4">
      <w:pPr>
        <w:spacing w:line="300" w:lineRule="auto"/>
        <w:ind w:firstLineChars="200" w:firstLine="420"/>
      </w:pPr>
      <w:r>
        <w:rPr>
          <w:rFonts w:hint="eastAsia"/>
        </w:rPr>
        <w:t>（3）</w:t>
      </w:r>
      <w:r w:rsidRPr="00A01AF4">
        <w:rPr>
          <w:position w:val="-22"/>
        </w:rPr>
        <w:object w:dxaOrig="1320" w:dyaOrig="580" w14:anchorId="7BF12B72">
          <v:shape id="_x0000_i1039" type="#_x0000_t75" style="width:66.15pt;height:29.15pt" o:ole="">
            <v:imagedata r:id="rId39" o:title=""/>
          </v:shape>
          <o:OLEObject Type="Embed" ProgID="Equation.DSMT4" ShapeID="_x0000_i1039" DrawAspect="Content" ObjectID="_1666808195" r:id="rId40"/>
        </w:object>
      </w:r>
      <w:r>
        <w:rPr>
          <w:rFonts w:hint="eastAsia"/>
        </w:rPr>
        <w:t>，求</w:t>
      </w:r>
      <w:r w:rsidRPr="00A01AF4">
        <w:rPr>
          <w:position w:val="-10"/>
        </w:rPr>
        <w:object w:dxaOrig="240" w:dyaOrig="300" w14:anchorId="637D59E6">
          <v:shape id="_x0000_i1040" type="#_x0000_t75" style="width:12.05pt;height:15pt" o:ole="">
            <v:imagedata r:id="rId41" o:title=""/>
          </v:shape>
          <o:OLEObject Type="Embed" ProgID="Equation.DSMT4" ShapeID="_x0000_i1040" DrawAspect="Content" ObjectID="_1666808196" r:id="rId42"/>
        </w:object>
      </w:r>
      <w:r>
        <w:rPr>
          <w:rFonts w:hint="eastAsia"/>
        </w:rPr>
        <w:t>、</w:t>
      </w:r>
      <w:r w:rsidRPr="00A01AF4">
        <w:rPr>
          <w:position w:val="-10"/>
        </w:rPr>
        <w:object w:dxaOrig="279" w:dyaOrig="300" w14:anchorId="7AAF2B26">
          <v:shape id="_x0000_i1041" type="#_x0000_t75" style="width:14.15pt;height:15pt" o:ole="">
            <v:imagedata r:id="rId43" o:title=""/>
          </v:shape>
          <o:OLEObject Type="Embed" ProgID="Equation.DSMT4" ShapeID="_x0000_i1041" DrawAspect="Content" ObjectID="_1666808197" r:id="rId44"/>
        </w:object>
      </w:r>
      <w:r>
        <w:rPr>
          <w:rFonts w:hint="eastAsia"/>
        </w:rPr>
        <w:t>。</w:t>
      </w:r>
    </w:p>
    <w:p w14:paraId="27E408E6" w14:textId="2F7EE65F" w:rsidR="00A01AF4" w:rsidRDefault="00A01AF4" w:rsidP="00A01AF4">
      <w:pPr>
        <w:spacing w:line="300" w:lineRule="auto"/>
        <w:ind w:firstLineChars="200" w:firstLine="420"/>
      </w:pPr>
      <w:r>
        <w:rPr>
          <w:rFonts w:hint="eastAsia"/>
        </w:rPr>
        <w:t>（4）已知</w:t>
      </w:r>
    </w:p>
    <w:p w14:paraId="703076F1" w14:textId="28CA9864" w:rsidR="00A01AF4" w:rsidRPr="00D1487C" w:rsidRDefault="00A01AF4" w:rsidP="00A01AF4">
      <w:pPr>
        <w:spacing w:line="300" w:lineRule="auto"/>
        <w:ind w:firstLineChars="200" w:firstLine="420"/>
        <w:jc w:val="center"/>
      </w:pPr>
      <w:r w:rsidRPr="00A01AF4">
        <w:rPr>
          <w:position w:val="-28"/>
        </w:rPr>
        <w:object w:dxaOrig="1560" w:dyaOrig="660" w14:anchorId="12A6CFD9">
          <v:shape id="_x0000_i1042" type="#_x0000_t75" style="width:77.85pt;height:32.9pt" o:ole="">
            <v:imagedata r:id="rId45" o:title=""/>
          </v:shape>
          <o:OLEObject Type="Embed" ProgID="Equation.DSMT4" ShapeID="_x0000_i1042" DrawAspect="Content" ObjectID="_1666808198" r:id="rId46"/>
        </w:object>
      </w:r>
    </w:p>
    <w:p w14:paraId="3258863B" w14:textId="27BBB0E3" w:rsidR="00A01AF4" w:rsidRDefault="00AB5024" w:rsidP="00A01AF4">
      <w:pPr>
        <w:spacing w:line="300" w:lineRule="auto"/>
        <w:ind w:firstLineChars="200" w:firstLine="420"/>
      </w:pPr>
      <w:r>
        <w:rPr>
          <w:rFonts w:hint="eastAsia"/>
        </w:rPr>
        <w:t>分别求</w:t>
      </w:r>
      <w:r w:rsidRPr="00A01AF4">
        <w:rPr>
          <w:position w:val="-22"/>
        </w:rPr>
        <w:object w:dxaOrig="320" w:dyaOrig="560" w14:anchorId="3B9FE81C">
          <v:shape id="_x0000_i1043" type="#_x0000_t75" style="width:15.8pt;height:27.9pt" o:ole="">
            <v:imagedata r:id="rId47" o:title=""/>
          </v:shape>
          <o:OLEObject Type="Embed" ProgID="Equation.DSMT4" ShapeID="_x0000_i1043" DrawAspect="Content" ObjectID="_1666808199" r:id="rId48"/>
        </w:object>
      </w:r>
      <w:r>
        <w:rPr>
          <w:rFonts w:hint="eastAsia"/>
        </w:rPr>
        <w:t>、</w:t>
      </w:r>
      <w:r w:rsidRPr="00A01AF4">
        <w:rPr>
          <w:position w:val="-22"/>
        </w:rPr>
        <w:object w:dxaOrig="440" w:dyaOrig="580" w14:anchorId="7A742DE2">
          <v:shape id="_x0000_i1044" type="#_x0000_t75" style="width:22.05pt;height:29.15pt" o:ole="">
            <v:imagedata r:id="rId49" o:title=""/>
          </v:shape>
          <o:OLEObject Type="Embed" ProgID="Equation.DSMT4" ShapeID="_x0000_i1044" DrawAspect="Content" ObjectID="_1666808200" r:id="rId50"/>
        </w:object>
      </w:r>
      <w:r>
        <w:rPr>
          <w:rFonts w:hint="eastAsia"/>
        </w:rPr>
        <w:t>、</w:t>
      </w:r>
      <w:r w:rsidRPr="00A01AF4">
        <w:rPr>
          <w:position w:val="-22"/>
        </w:rPr>
        <w:object w:dxaOrig="460" w:dyaOrig="580" w14:anchorId="5821E075">
          <v:shape id="_x0000_i1045" type="#_x0000_t75" style="width:22.9pt;height:29.15pt" o:ole="">
            <v:imagedata r:id="rId51" o:title=""/>
          </v:shape>
          <o:OLEObject Type="Embed" ProgID="Equation.DSMT4" ShapeID="_x0000_i1045" DrawAspect="Content" ObjectID="_1666808201" r:id="rId52"/>
        </w:object>
      </w:r>
      <w:r>
        <w:rPr>
          <w:rFonts w:hint="eastAsia"/>
        </w:rPr>
        <w:t>。</w:t>
      </w:r>
    </w:p>
    <w:p w14:paraId="29CF7DA5" w14:textId="1943F346" w:rsidR="00591B2C" w:rsidRDefault="001A1D2F" w:rsidP="00CD7660">
      <w:pPr>
        <w:spacing w:line="300" w:lineRule="auto"/>
      </w:pPr>
      <w:r>
        <w:rPr>
          <w:rFonts w:hint="eastAsia"/>
        </w:rPr>
        <w:t>（5）</w:t>
      </w:r>
      <w:r w:rsidR="00A850B6">
        <w:rPr>
          <w:rFonts w:hint="eastAsia"/>
        </w:rPr>
        <w:t>已知</w:t>
      </w:r>
      <w:r w:rsidR="00A850B6" w:rsidRPr="00A850B6">
        <w:rPr>
          <w:position w:val="-14"/>
        </w:rPr>
        <w:object w:dxaOrig="2340" w:dyaOrig="400" w14:anchorId="6B88BFD1">
          <v:shape id="_x0000_i1046" type="#_x0000_t75" style="width:116.95pt;height:20pt" o:ole="">
            <v:imagedata r:id="rId53" o:title=""/>
          </v:shape>
          <o:OLEObject Type="Embed" ProgID="Equation.DSMT4" ShapeID="_x0000_i1046" DrawAspect="Content" ObjectID="_1666808202" r:id="rId54"/>
        </w:object>
      </w:r>
      <w:r w:rsidR="00A850B6">
        <w:rPr>
          <w:rFonts w:hint="eastAsia"/>
        </w:rPr>
        <w:t>，求</w:t>
      </w:r>
      <w:r w:rsidR="00A53D2F" w:rsidRPr="00A01AF4">
        <w:rPr>
          <w:position w:val="-22"/>
        </w:rPr>
        <w:object w:dxaOrig="300" w:dyaOrig="560" w14:anchorId="260D7C3D">
          <v:shape id="_x0000_i1047" type="#_x0000_t75" style="width:15pt;height:27.9pt" o:ole="">
            <v:imagedata r:id="rId55" o:title=""/>
          </v:shape>
          <o:OLEObject Type="Embed" ProgID="Equation.DSMT4" ShapeID="_x0000_i1047" DrawAspect="Content" ObjectID="_1666808203" r:id="rId56"/>
        </w:object>
      </w:r>
      <w:r w:rsidR="00A850B6">
        <w:rPr>
          <w:rFonts w:hint="eastAsia"/>
        </w:rPr>
        <w:t>、</w:t>
      </w:r>
      <w:r w:rsidR="00A850B6" w:rsidRPr="00A850B6">
        <w:rPr>
          <w:position w:val="-30"/>
        </w:rPr>
        <w:object w:dxaOrig="940" w:dyaOrig="680" w14:anchorId="08E223CE">
          <v:shape id="_x0000_i1048" type="#_x0000_t75" style="width:47.05pt;height:33.7pt" o:ole="">
            <v:imagedata r:id="rId57" o:title=""/>
          </v:shape>
          <o:OLEObject Type="Embed" ProgID="Equation.DSMT4" ShapeID="_x0000_i1048" DrawAspect="Content" ObjectID="_1666808204" r:id="rId58"/>
        </w:object>
      </w:r>
      <w:r w:rsidR="00A850B6">
        <w:rPr>
          <w:rFonts w:hint="eastAsia"/>
        </w:rPr>
        <w:t>。</w:t>
      </w:r>
    </w:p>
    <w:p w14:paraId="2B261A88" w14:textId="7D31969F" w:rsidR="00815197" w:rsidRDefault="00815197" w:rsidP="00CD7660">
      <w:pPr>
        <w:spacing w:line="300" w:lineRule="auto"/>
      </w:pPr>
      <w:r>
        <w:rPr>
          <w:noProof/>
        </w:rPr>
        <w:drawing>
          <wp:inline distT="0" distB="0" distL="0" distR="0" wp14:anchorId="726C40BA" wp14:editId="7F2ED592">
            <wp:extent cx="5274310" cy="303784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8DE40" w14:textId="77777777" w:rsidR="00815197" w:rsidRDefault="00815197" w:rsidP="00815197">
      <w:pPr>
        <w:spacing w:line="300" w:lineRule="auto"/>
      </w:pPr>
    </w:p>
    <w:p w14:paraId="7D32E436" w14:textId="77777777" w:rsidR="00815197" w:rsidRDefault="00815197" w:rsidP="00815197">
      <w:pPr>
        <w:spacing w:line="300" w:lineRule="auto"/>
      </w:pPr>
      <w:r>
        <w:t>A1x =</w:t>
      </w:r>
    </w:p>
    <w:p w14:paraId="2469D6D7" w14:textId="77777777" w:rsidR="00815197" w:rsidRDefault="00815197" w:rsidP="00815197">
      <w:pPr>
        <w:spacing w:line="300" w:lineRule="auto"/>
      </w:pPr>
      <w:r>
        <w:t xml:space="preserve"> </w:t>
      </w:r>
    </w:p>
    <w:p w14:paraId="0B63CD40" w14:textId="77777777" w:rsidR="00815197" w:rsidRDefault="00815197" w:rsidP="00815197">
      <w:pPr>
        <w:spacing w:line="300" w:lineRule="auto"/>
      </w:pPr>
      <w:proofErr w:type="gramStart"/>
      <w:r>
        <w:t xml:space="preserve">[ </w:t>
      </w:r>
      <w:proofErr w:type="spellStart"/>
      <w:r>
        <w:t>a</w:t>
      </w:r>
      <w:proofErr w:type="gramEnd"/>
      <w:r>
        <w:t>^x</w:t>
      </w:r>
      <w:proofErr w:type="spellEnd"/>
      <w:r>
        <w:t>*log(a),   0]</w:t>
      </w:r>
    </w:p>
    <w:p w14:paraId="0EC5CD3F" w14:textId="77777777" w:rsidR="00815197" w:rsidRDefault="00815197" w:rsidP="00815197">
      <w:pPr>
        <w:spacing w:line="300" w:lineRule="auto"/>
      </w:pPr>
      <w:proofErr w:type="gramStart"/>
      <w:r>
        <w:t>[  -</w:t>
      </w:r>
      <w:proofErr w:type="gramEnd"/>
      <w:r>
        <w:t>t*sin(x), 1/x]</w:t>
      </w:r>
    </w:p>
    <w:p w14:paraId="555F97D1" w14:textId="77777777" w:rsidR="00815197" w:rsidRDefault="00815197" w:rsidP="00815197">
      <w:pPr>
        <w:spacing w:line="300" w:lineRule="auto"/>
      </w:pPr>
      <w:r>
        <w:t xml:space="preserve"> </w:t>
      </w:r>
    </w:p>
    <w:p w14:paraId="4F501407" w14:textId="77777777" w:rsidR="00815197" w:rsidRDefault="00815197" w:rsidP="00815197">
      <w:pPr>
        <w:spacing w:line="300" w:lineRule="auto"/>
      </w:pPr>
      <w:r>
        <w:t xml:space="preserve"> </w:t>
      </w:r>
    </w:p>
    <w:p w14:paraId="4E1D27FC" w14:textId="77777777" w:rsidR="00815197" w:rsidRDefault="00815197" w:rsidP="00815197">
      <w:pPr>
        <w:spacing w:line="300" w:lineRule="auto"/>
      </w:pPr>
      <w:r>
        <w:t>A2x =</w:t>
      </w:r>
    </w:p>
    <w:p w14:paraId="4F93C769" w14:textId="77777777" w:rsidR="00815197" w:rsidRDefault="00815197" w:rsidP="00815197">
      <w:pPr>
        <w:spacing w:line="300" w:lineRule="auto"/>
      </w:pPr>
      <w:r>
        <w:t xml:space="preserve"> </w:t>
      </w:r>
    </w:p>
    <w:p w14:paraId="7355F151" w14:textId="77777777" w:rsidR="00815197" w:rsidRDefault="00815197" w:rsidP="00815197">
      <w:pPr>
        <w:spacing w:line="300" w:lineRule="auto"/>
      </w:pPr>
      <w:proofErr w:type="gramStart"/>
      <w:r>
        <w:t xml:space="preserve">[ </w:t>
      </w:r>
      <w:proofErr w:type="spellStart"/>
      <w:r>
        <w:t>a</w:t>
      </w:r>
      <w:proofErr w:type="gramEnd"/>
      <w:r>
        <w:t>^x</w:t>
      </w:r>
      <w:proofErr w:type="spellEnd"/>
      <w:r>
        <w:t>*log(a)^2,      0]</w:t>
      </w:r>
    </w:p>
    <w:p w14:paraId="43179907" w14:textId="77777777" w:rsidR="00815197" w:rsidRDefault="00815197" w:rsidP="00815197">
      <w:pPr>
        <w:spacing w:line="300" w:lineRule="auto"/>
      </w:pPr>
      <w:r>
        <w:t>[    -t*</w:t>
      </w:r>
      <w:proofErr w:type="spellStart"/>
      <w:r>
        <w:t>cos</w:t>
      </w:r>
      <w:proofErr w:type="spellEnd"/>
      <w:r>
        <w:t>(x), -1/x^2]</w:t>
      </w:r>
    </w:p>
    <w:p w14:paraId="7B566AE5" w14:textId="77777777" w:rsidR="00815197" w:rsidRDefault="00815197" w:rsidP="00815197">
      <w:pPr>
        <w:spacing w:line="300" w:lineRule="auto"/>
      </w:pPr>
      <w:r>
        <w:t xml:space="preserve"> </w:t>
      </w:r>
    </w:p>
    <w:p w14:paraId="3D4FCCBA" w14:textId="77777777" w:rsidR="00815197" w:rsidRDefault="00815197" w:rsidP="00815197">
      <w:pPr>
        <w:spacing w:line="300" w:lineRule="auto"/>
      </w:pPr>
      <w:r>
        <w:t xml:space="preserve"> </w:t>
      </w:r>
    </w:p>
    <w:p w14:paraId="396DC706" w14:textId="77777777" w:rsidR="00815197" w:rsidRDefault="00815197" w:rsidP="00815197">
      <w:pPr>
        <w:spacing w:line="300" w:lineRule="auto"/>
      </w:pPr>
      <w:r>
        <w:t>A2xt =</w:t>
      </w:r>
    </w:p>
    <w:p w14:paraId="437907A6" w14:textId="77777777" w:rsidR="00815197" w:rsidRDefault="00815197" w:rsidP="00815197">
      <w:pPr>
        <w:spacing w:line="300" w:lineRule="auto"/>
      </w:pPr>
      <w:r>
        <w:t xml:space="preserve"> </w:t>
      </w:r>
    </w:p>
    <w:p w14:paraId="15273650" w14:textId="77777777" w:rsidR="00815197" w:rsidRDefault="00815197" w:rsidP="00815197">
      <w:pPr>
        <w:spacing w:line="300" w:lineRule="auto"/>
      </w:pPr>
      <w:r>
        <w:t>[       0, 0]</w:t>
      </w:r>
    </w:p>
    <w:p w14:paraId="1C5B47B9" w14:textId="77777777" w:rsidR="00815197" w:rsidRDefault="00815197" w:rsidP="00815197">
      <w:pPr>
        <w:spacing w:line="300" w:lineRule="auto"/>
      </w:pPr>
      <w:proofErr w:type="gramStart"/>
      <w:r>
        <w:lastRenderedPageBreak/>
        <w:t>[ -</w:t>
      </w:r>
      <w:proofErr w:type="gramEnd"/>
      <w:r>
        <w:t>sin(x), 0]</w:t>
      </w:r>
    </w:p>
    <w:p w14:paraId="74DB4192" w14:textId="77777777" w:rsidR="00815197" w:rsidRDefault="00815197" w:rsidP="00815197">
      <w:pPr>
        <w:spacing w:line="300" w:lineRule="auto"/>
      </w:pPr>
      <w:r>
        <w:t xml:space="preserve"> </w:t>
      </w:r>
    </w:p>
    <w:p w14:paraId="1A6F752D" w14:textId="77777777" w:rsidR="00815197" w:rsidRDefault="00815197" w:rsidP="00815197">
      <w:pPr>
        <w:spacing w:line="300" w:lineRule="auto"/>
      </w:pPr>
      <w:r>
        <w:t xml:space="preserve"> </w:t>
      </w:r>
    </w:p>
    <w:p w14:paraId="40EF11FE" w14:textId="77777777" w:rsidR="00815197" w:rsidRDefault="00815197" w:rsidP="00815197">
      <w:pPr>
        <w:spacing w:line="300" w:lineRule="auto"/>
      </w:pPr>
      <w:proofErr w:type="spellStart"/>
      <w:proofErr w:type="gramStart"/>
      <w:r>
        <w:t>fx</w:t>
      </w:r>
      <w:proofErr w:type="spellEnd"/>
      <w:proofErr w:type="gramEnd"/>
      <w:r>
        <w:t xml:space="preserve"> =</w:t>
      </w:r>
    </w:p>
    <w:p w14:paraId="2E922487" w14:textId="77777777" w:rsidR="00815197" w:rsidRDefault="00815197" w:rsidP="00815197">
      <w:pPr>
        <w:spacing w:line="300" w:lineRule="auto"/>
      </w:pPr>
      <w:r>
        <w:t xml:space="preserve"> </w:t>
      </w:r>
    </w:p>
    <w:p w14:paraId="37900E0F" w14:textId="77777777" w:rsidR="00815197" w:rsidRDefault="00815197" w:rsidP="00815197">
      <w:pPr>
        <w:spacing w:line="300" w:lineRule="auto"/>
      </w:pPr>
      <w:proofErr w:type="spellStart"/>
      <w:proofErr w:type="gramStart"/>
      <w:r>
        <w:t>exp</w:t>
      </w:r>
      <w:proofErr w:type="spellEnd"/>
      <w:r>
        <w:t>(</w:t>
      </w:r>
      <w:proofErr w:type="gramEnd"/>
      <w:r>
        <w:t xml:space="preserve">- x^2 - x*y - y^2)*(2*x - 2) + </w:t>
      </w:r>
      <w:proofErr w:type="spellStart"/>
      <w:r>
        <w:t>exp</w:t>
      </w:r>
      <w:proofErr w:type="spellEnd"/>
      <w:r>
        <w:t>(- x^2 - x*y - y^2)*(- x^2 + 2*x)*(2*x + y)</w:t>
      </w:r>
    </w:p>
    <w:p w14:paraId="2C782613" w14:textId="77777777" w:rsidR="00815197" w:rsidRDefault="00815197" w:rsidP="00815197">
      <w:pPr>
        <w:spacing w:line="300" w:lineRule="auto"/>
      </w:pPr>
      <w:r>
        <w:t xml:space="preserve"> </w:t>
      </w:r>
    </w:p>
    <w:p w14:paraId="18596B77" w14:textId="77777777" w:rsidR="00815197" w:rsidRDefault="00815197" w:rsidP="00815197">
      <w:pPr>
        <w:spacing w:line="300" w:lineRule="auto"/>
      </w:pPr>
      <w:r>
        <w:t xml:space="preserve"> </w:t>
      </w:r>
    </w:p>
    <w:p w14:paraId="397C6F6D" w14:textId="77777777" w:rsidR="00815197" w:rsidRDefault="00815197" w:rsidP="00815197">
      <w:pPr>
        <w:spacing w:line="300" w:lineRule="auto"/>
      </w:pPr>
      <w:r>
        <w:t>f2xy =</w:t>
      </w:r>
    </w:p>
    <w:p w14:paraId="75CB6F1A" w14:textId="77777777" w:rsidR="00815197" w:rsidRDefault="00815197" w:rsidP="00815197">
      <w:pPr>
        <w:spacing w:line="300" w:lineRule="auto"/>
      </w:pPr>
      <w:r>
        <w:t xml:space="preserve"> </w:t>
      </w:r>
    </w:p>
    <w:p w14:paraId="42C445C3" w14:textId="187235BA" w:rsidR="00815197" w:rsidRDefault="00815197" w:rsidP="00815197">
      <w:pPr>
        <w:spacing w:line="300" w:lineRule="auto"/>
      </w:pPr>
      <w:proofErr w:type="spellStart"/>
      <w:proofErr w:type="gramStart"/>
      <w:r>
        <w:t>exp</w:t>
      </w:r>
      <w:proofErr w:type="spellEnd"/>
      <w:r>
        <w:t>(</w:t>
      </w:r>
      <w:proofErr w:type="gramEnd"/>
      <w:r>
        <w:t xml:space="preserve">- x^2 - x*y - y^2)*(2*x - 2) + </w:t>
      </w:r>
      <w:proofErr w:type="spellStart"/>
      <w:r>
        <w:t>exp</w:t>
      </w:r>
      <w:proofErr w:type="spellEnd"/>
      <w:r>
        <w:t>(- x^2 - x*y - y^2)*(- x^2 + 2*x)*(2*x + y)</w:t>
      </w:r>
    </w:p>
    <w:p w14:paraId="137F6985" w14:textId="54C833E9" w:rsidR="00D1487C" w:rsidRDefault="00A850B6" w:rsidP="00CD7660">
      <w:pPr>
        <w:spacing w:line="300" w:lineRule="auto"/>
      </w:pPr>
      <w:r>
        <w:t xml:space="preserve">6. </w:t>
      </w:r>
      <w:r>
        <w:rPr>
          <w:rFonts w:hint="eastAsia"/>
        </w:rPr>
        <w:t>用符号方法求下列积分：</w:t>
      </w:r>
    </w:p>
    <w:p w14:paraId="1F7C57ED" w14:textId="0BACB1F7" w:rsidR="00A850B6" w:rsidRDefault="00A850B6" w:rsidP="00CD7660">
      <w:pPr>
        <w:spacing w:line="300" w:lineRule="auto"/>
      </w:pPr>
      <w:r>
        <w:rPr>
          <w:rFonts w:hint="eastAsia"/>
        </w:rPr>
        <w:t>（1）</w:t>
      </w:r>
      <w:r w:rsidRPr="00A01AF4">
        <w:rPr>
          <w:position w:val="-22"/>
        </w:rPr>
        <w:object w:dxaOrig="1020" w:dyaOrig="560" w14:anchorId="099B787F">
          <v:shape id="_x0000_i1049" type="#_x0000_t75" style="width:51.2pt;height:27.9pt" o:ole="">
            <v:imagedata r:id="rId60" o:title=""/>
          </v:shape>
          <o:OLEObject Type="Embed" ProgID="Equation.DSMT4" ShapeID="_x0000_i1049" DrawAspect="Content" ObjectID="_1666808205" r:id="rId61"/>
        </w:object>
      </w:r>
      <w:r>
        <w:tab/>
      </w:r>
      <w:r>
        <w:tab/>
      </w:r>
      <w:r>
        <w:rPr>
          <w:rFonts w:hint="eastAsia"/>
        </w:rPr>
        <w:t>（2）</w:t>
      </w:r>
      <w:r w:rsidRPr="00A850B6">
        <w:rPr>
          <w:position w:val="-32"/>
        </w:rPr>
        <w:object w:dxaOrig="1680" w:dyaOrig="660" w14:anchorId="407EA223">
          <v:shape id="_x0000_i1050" type="#_x0000_t75" style="width:84.05pt;height:32.9pt" o:ole="">
            <v:imagedata r:id="rId62" o:title=""/>
          </v:shape>
          <o:OLEObject Type="Embed" ProgID="Equation.DSMT4" ShapeID="_x0000_i1050" DrawAspect="Content" ObjectID="_1666808206" r:id="rId63"/>
        </w:object>
      </w:r>
    </w:p>
    <w:p w14:paraId="7B340D32" w14:textId="0042434B" w:rsidR="00A850B6" w:rsidRDefault="00A850B6" w:rsidP="00CD7660">
      <w:pPr>
        <w:spacing w:line="300" w:lineRule="auto"/>
      </w:pPr>
      <w:r>
        <w:rPr>
          <w:rFonts w:hint="eastAsia"/>
        </w:rPr>
        <w:t>（3）</w:t>
      </w:r>
      <w:r w:rsidRPr="00A01AF4">
        <w:rPr>
          <w:position w:val="-22"/>
        </w:rPr>
        <w:object w:dxaOrig="1060" w:dyaOrig="580" w14:anchorId="6728C33F">
          <v:shape id="_x0000_i1051" type="#_x0000_t75" style="width:53.25pt;height:29.15pt" o:ole="">
            <v:imagedata r:id="rId64" o:title=""/>
          </v:shape>
          <o:OLEObject Type="Embed" ProgID="Equation.DSMT4" ShapeID="_x0000_i1051" DrawAspect="Content" ObjectID="_1666808207" r:id="rId65"/>
        </w:object>
      </w:r>
      <w:r>
        <w:tab/>
      </w:r>
      <w:r>
        <w:tab/>
      </w:r>
      <w:r>
        <w:rPr>
          <w:rFonts w:hint="eastAsia"/>
        </w:rPr>
        <w:t>（4）</w:t>
      </w:r>
      <w:r w:rsidRPr="00A850B6">
        <w:rPr>
          <w:position w:val="-16"/>
        </w:rPr>
        <w:object w:dxaOrig="1460" w:dyaOrig="440" w14:anchorId="550185A6">
          <v:shape id="_x0000_i1052" type="#_x0000_t75" style="width:72.85pt;height:22.05pt" o:ole="">
            <v:imagedata r:id="rId66" o:title=""/>
          </v:shape>
          <o:OLEObject Type="Embed" ProgID="Equation.DSMT4" ShapeID="_x0000_i1052" DrawAspect="Content" ObjectID="_1666808208" r:id="rId67"/>
        </w:object>
      </w:r>
    </w:p>
    <w:p w14:paraId="02FBDC9F" w14:textId="542237B3" w:rsidR="00D1487C" w:rsidRDefault="00815197" w:rsidP="00CD7660">
      <w:pPr>
        <w:spacing w:line="300" w:lineRule="auto"/>
      </w:pPr>
      <w:r>
        <w:rPr>
          <w:noProof/>
        </w:rPr>
        <w:drawing>
          <wp:inline distT="0" distB="0" distL="0" distR="0" wp14:anchorId="3FBFBAE6" wp14:editId="16AC5CAB">
            <wp:extent cx="5274310" cy="1914525"/>
            <wp:effectExtent l="0" t="0" r="254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9F001" w14:textId="77777777" w:rsidR="00815197" w:rsidRDefault="00815197" w:rsidP="00815197">
      <w:pPr>
        <w:spacing w:line="300" w:lineRule="auto"/>
      </w:pPr>
    </w:p>
    <w:p w14:paraId="4D1904D1" w14:textId="77777777" w:rsidR="00815197" w:rsidRDefault="00815197" w:rsidP="00815197">
      <w:pPr>
        <w:spacing w:line="300" w:lineRule="auto"/>
      </w:pPr>
      <w:proofErr w:type="spellStart"/>
      <w:proofErr w:type="gramStart"/>
      <w:r>
        <w:t>ans</w:t>
      </w:r>
      <w:proofErr w:type="spellEnd"/>
      <w:proofErr w:type="gramEnd"/>
      <w:r>
        <w:t xml:space="preserve"> =</w:t>
      </w:r>
    </w:p>
    <w:p w14:paraId="53DAB771" w14:textId="77777777" w:rsidR="00815197" w:rsidRDefault="00815197" w:rsidP="00815197">
      <w:pPr>
        <w:spacing w:line="300" w:lineRule="auto"/>
      </w:pPr>
      <w:r>
        <w:t xml:space="preserve"> </w:t>
      </w:r>
    </w:p>
    <w:p w14:paraId="08BC4B03" w14:textId="77777777" w:rsidR="00815197" w:rsidRDefault="00815197" w:rsidP="00815197">
      <w:pPr>
        <w:spacing w:line="300" w:lineRule="auto"/>
      </w:pPr>
      <w:proofErr w:type="gramStart"/>
      <w:r>
        <w:t>-(</w:t>
      </w:r>
      <w:proofErr w:type="gramEnd"/>
      <w:r>
        <w:t>3^(1/2)*(</w:t>
      </w:r>
      <w:proofErr w:type="spellStart"/>
      <w:r>
        <w:t>atan</w:t>
      </w:r>
      <w:proofErr w:type="spellEnd"/>
      <w:r>
        <w:t xml:space="preserve">((2*3^(1/2)*x)/(3*((2*x^2)/3 - 2/3))) - </w:t>
      </w:r>
      <w:proofErr w:type="spellStart"/>
      <w:r>
        <w:t>atanh</w:t>
      </w:r>
      <w:proofErr w:type="spellEnd"/>
      <w:r>
        <w:t>((2*3^(1/2)*x)/(3*((2*x^2)/3 + 2/3)))))/6</w:t>
      </w:r>
    </w:p>
    <w:p w14:paraId="3A966737" w14:textId="77777777" w:rsidR="00815197" w:rsidRDefault="00815197" w:rsidP="00815197">
      <w:pPr>
        <w:spacing w:line="300" w:lineRule="auto"/>
      </w:pPr>
      <w:r>
        <w:t xml:space="preserve"> </w:t>
      </w:r>
    </w:p>
    <w:p w14:paraId="37027A81" w14:textId="77777777" w:rsidR="00815197" w:rsidRDefault="00815197" w:rsidP="00815197">
      <w:pPr>
        <w:spacing w:line="300" w:lineRule="auto"/>
      </w:pPr>
      <w:r>
        <w:t xml:space="preserve"> </w:t>
      </w:r>
    </w:p>
    <w:p w14:paraId="75227250" w14:textId="77777777" w:rsidR="00815197" w:rsidRDefault="00815197" w:rsidP="00815197">
      <w:pPr>
        <w:spacing w:line="300" w:lineRule="auto"/>
      </w:pPr>
      <w:proofErr w:type="spellStart"/>
      <w:proofErr w:type="gramStart"/>
      <w:r>
        <w:t>ans</w:t>
      </w:r>
      <w:proofErr w:type="spellEnd"/>
      <w:proofErr w:type="gramEnd"/>
      <w:r>
        <w:t xml:space="preserve"> =</w:t>
      </w:r>
    </w:p>
    <w:p w14:paraId="458863E5" w14:textId="77777777" w:rsidR="00815197" w:rsidRDefault="00815197" w:rsidP="00815197">
      <w:pPr>
        <w:spacing w:line="300" w:lineRule="auto"/>
      </w:pPr>
      <w:r>
        <w:t xml:space="preserve"> </w:t>
      </w:r>
    </w:p>
    <w:p w14:paraId="1C6D1359" w14:textId="77777777" w:rsidR="00815197" w:rsidRDefault="00815197" w:rsidP="00815197">
      <w:pPr>
        <w:spacing w:line="300" w:lineRule="auto"/>
      </w:pPr>
      <w:proofErr w:type="spellStart"/>
      <w:proofErr w:type="gramStart"/>
      <w:r>
        <w:t>int</w:t>
      </w:r>
      <w:proofErr w:type="spellEnd"/>
      <w:r>
        <w:t>(</w:t>
      </w:r>
      <w:proofErr w:type="gramEnd"/>
      <w:r>
        <w:t>(1 - x^2)^(1/2)/</w:t>
      </w:r>
      <w:proofErr w:type="spellStart"/>
      <w:r>
        <w:t>asin</w:t>
      </w:r>
      <w:proofErr w:type="spellEnd"/>
      <w:r>
        <w:t>(x)^2, x)</w:t>
      </w:r>
    </w:p>
    <w:p w14:paraId="1F8BF7EE" w14:textId="77777777" w:rsidR="00815197" w:rsidRDefault="00815197" w:rsidP="00815197">
      <w:pPr>
        <w:spacing w:line="300" w:lineRule="auto"/>
      </w:pPr>
      <w:r>
        <w:t xml:space="preserve"> </w:t>
      </w:r>
    </w:p>
    <w:p w14:paraId="57B31A95" w14:textId="77777777" w:rsidR="00815197" w:rsidRDefault="00815197" w:rsidP="00815197">
      <w:pPr>
        <w:spacing w:line="300" w:lineRule="auto"/>
      </w:pPr>
      <w:r>
        <w:lastRenderedPageBreak/>
        <w:t xml:space="preserve"> </w:t>
      </w:r>
    </w:p>
    <w:p w14:paraId="0D0FBE05" w14:textId="77777777" w:rsidR="00815197" w:rsidRDefault="00815197" w:rsidP="00815197">
      <w:pPr>
        <w:spacing w:line="300" w:lineRule="auto"/>
      </w:pPr>
      <w:proofErr w:type="spellStart"/>
      <w:proofErr w:type="gramStart"/>
      <w:r>
        <w:t>ans</w:t>
      </w:r>
      <w:proofErr w:type="spellEnd"/>
      <w:proofErr w:type="gramEnd"/>
      <w:r>
        <w:t xml:space="preserve"> =</w:t>
      </w:r>
    </w:p>
    <w:p w14:paraId="2FF96AE8" w14:textId="77777777" w:rsidR="00815197" w:rsidRDefault="00815197" w:rsidP="00815197">
      <w:pPr>
        <w:spacing w:line="300" w:lineRule="auto"/>
      </w:pPr>
      <w:r>
        <w:t xml:space="preserve"> </w:t>
      </w:r>
    </w:p>
    <w:p w14:paraId="0E871CC0" w14:textId="77777777" w:rsidR="00815197" w:rsidRDefault="00815197" w:rsidP="00815197">
      <w:pPr>
        <w:spacing w:line="300" w:lineRule="auto"/>
      </w:pPr>
      <w:r>
        <w:t>(</w:t>
      </w:r>
      <w:proofErr w:type="gramStart"/>
      <w:r>
        <w:t>pi*</w:t>
      </w:r>
      <w:proofErr w:type="gramEnd"/>
      <w:r>
        <w:t>2^(1/2))/2</w:t>
      </w:r>
    </w:p>
    <w:p w14:paraId="7066BCC0" w14:textId="77777777" w:rsidR="00815197" w:rsidRDefault="00815197" w:rsidP="00815197">
      <w:pPr>
        <w:spacing w:line="300" w:lineRule="auto"/>
      </w:pPr>
      <w:r>
        <w:t xml:space="preserve"> </w:t>
      </w:r>
    </w:p>
    <w:p w14:paraId="30640B23" w14:textId="77777777" w:rsidR="00815197" w:rsidRDefault="00815197" w:rsidP="00815197">
      <w:pPr>
        <w:spacing w:line="300" w:lineRule="auto"/>
      </w:pPr>
      <w:r>
        <w:t xml:space="preserve"> </w:t>
      </w:r>
    </w:p>
    <w:p w14:paraId="090BFB16" w14:textId="77777777" w:rsidR="00815197" w:rsidRDefault="00815197" w:rsidP="00815197">
      <w:pPr>
        <w:spacing w:line="300" w:lineRule="auto"/>
      </w:pPr>
      <w:proofErr w:type="spellStart"/>
      <w:proofErr w:type="gramStart"/>
      <w:r>
        <w:t>ans</w:t>
      </w:r>
      <w:proofErr w:type="spellEnd"/>
      <w:proofErr w:type="gramEnd"/>
      <w:r>
        <w:t xml:space="preserve"> =</w:t>
      </w:r>
    </w:p>
    <w:p w14:paraId="2BAC2567" w14:textId="77777777" w:rsidR="00815197" w:rsidRDefault="00815197" w:rsidP="00815197">
      <w:pPr>
        <w:spacing w:line="300" w:lineRule="auto"/>
      </w:pPr>
      <w:r>
        <w:t xml:space="preserve"> </w:t>
      </w:r>
    </w:p>
    <w:p w14:paraId="6D6BC7C3" w14:textId="0623B2EB" w:rsidR="00815197" w:rsidRDefault="00815197" w:rsidP="00815197">
      <w:pPr>
        <w:spacing w:line="300" w:lineRule="auto"/>
      </w:pPr>
      <w:proofErr w:type="spellStart"/>
      <w:proofErr w:type="gramStart"/>
      <w:r>
        <w:t>exp</w:t>
      </w:r>
      <w:proofErr w:type="spellEnd"/>
      <w:r>
        <w:t>(</w:t>
      </w:r>
      <w:proofErr w:type="gramEnd"/>
      <w:r>
        <w:t xml:space="preserve">6243314768165359/9007199254740992) + </w:t>
      </w:r>
      <w:proofErr w:type="spellStart"/>
      <w:r>
        <w:t>exp</w:t>
      </w:r>
      <w:proofErr w:type="spellEnd"/>
      <w:r>
        <w:t>(6243314768165359/4503599627370496)/2 - 3/2</w:t>
      </w:r>
    </w:p>
    <w:p w14:paraId="0C232F75" w14:textId="3CE04E4E" w:rsidR="008120D9" w:rsidRDefault="008120D9" w:rsidP="00CD7660">
      <w:pPr>
        <w:spacing w:line="300" w:lineRule="auto"/>
      </w:pPr>
    </w:p>
    <w:p w14:paraId="0428E606" w14:textId="77777777" w:rsidR="008120D9" w:rsidRDefault="008120D9" w:rsidP="00CD7660">
      <w:pPr>
        <w:spacing w:line="300" w:lineRule="auto"/>
      </w:pPr>
    </w:p>
    <w:sectPr w:rsidR="008120D9" w:rsidSect="003972ED">
      <w:headerReference w:type="default" r:id="rId69"/>
      <w:footerReference w:type="default" r:id="rId70"/>
      <w:headerReference w:type="first" r:id="rId71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45D09B" w14:textId="77777777" w:rsidR="000C7A64" w:rsidRDefault="000C7A64" w:rsidP="00B733A7">
      <w:r>
        <w:separator/>
      </w:r>
    </w:p>
  </w:endnote>
  <w:endnote w:type="continuationSeparator" w:id="0">
    <w:p w14:paraId="4793F460" w14:textId="77777777" w:rsidR="000C7A64" w:rsidRDefault="000C7A64" w:rsidP="00B733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16686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3BB80DD" w14:textId="12462504" w:rsidR="00E47362" w:rsidRDefault="00E47362" w:rsidP="00B733A7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F46F4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F46F4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F73BB61" w14:textId="77777777" w:rsidR="000C7A64" w:rsidRDefault="000C7A64" w:rsidP="00B733A7">
      <w:r>
        <w:separator/>
      </w:r>
    </w:p>
  </w:footnote>
  <w:footnote w:type="continuationSeparator" w:id="0">
    <w:p w14:paraId="17045B9A" w14:textId="77777777" w:rsidR="000C7A64" w:rsidRDefault="000C7A64" w:rsidP="00B733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0EF3FD" w14:textId="07089F77" w:rsidR="00E47362" w:rsidRDefault="00E47362" w:rsidP="00B733A7">
    <w:pPr>
      <w:pStyle w:val="a4"/>
      <w:jc w:val="both"/>
    </w:pPr>
    <w:r>
      <w:rPr>
        <w:rFonts w:hint="eastAsia"/>
      </w:rPr>
      <w:t>M</w:t>
    </w:r>
    <w:r>
      <w:t>ATLAB</w:t>
    </w:r>
    <w:r>
      <w:rPr>
        <w:rFonts w:hint="eastAsia"/>
      </w:rPr>
      <w:t xml:space="preserve">程序设计与应用 </w:t>
    </w:r>
    <w:r>
      <w:t xml:space="preserve">                             </w:t>
    </w:r>
    <w:r w:rsidR="009F6A12">
      <w:t xml:space="preserve">     </w:t>
    </w:r>
    <w:r w:rsidR="003A38E1">
      <w:t xml:space="preserve">  </w:t>
    </w:r>
    <w:r>
      <w:rPr>
        <w:rFonts w:hint="eastAsia"/>
      </w:rPr>
      <w:t>实验</w:t>
    </w:r>
    <w:r w:rsidR="003A38E1">
      <w:rPr>
        <w:rFonts w:hint="eastAsia"/>
      </w:rPr>
      <w:t>1</w:t>
    </w:r>
    <w:r w:rsidR="000D5D13">
      <w:t>1</w:t>
    </w:r>
    <w:r>
      <w:rPr>
        <w:rFonts w:hint="eastAsia"/>
      </w:rPr>
      <w:t>.</w:t>
    </w:r>
    <w:r>
      <w:t xml:space="preserve"> </w:t>
    </w:r>
    <w:r w:rsidR="000D5D13">
      <w:rPr>
        <w:rFonts w:hint="eastAsia"/>
      </w:rPr>
      <w:t>符号计算对象与符号微积分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1BF346" w14:textId="77777777" w:rsidR="00E47362" w:rsidRDefault="00E47362" w:rsidP="003972ED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96521"/>
    <w:multiLevelType w:val="hybridMultilevel"/>
    <w:tmpl w:val="46407CDE"/>
    <w:lvl w:ilvl="0" w:tplc="EC7CF24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C5B05EF"/>
    <w:multiLevelType w:val="hybridMultilevel"/>
    <w:tmpl w:val="A0C64EB4"/>
    <w:lvl w:ilvl="0" w:tplc="5B2AF07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A66D31"/>
    <w:multiLevelType w:val="hybridMultilevel"/>
    <w:tmpl w:val="A6163E56"/>
    <w:lvl w:ilvl="0" w:tplc="1202507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DB4097F"/>
    <w:multiLevelType w:val="hybridMultilevel"/>
    <w:tmpl w:val="6B1206CA"/>
    <w:lvl w:ilvl="0" w:tplc="040C8F3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D9D7C2F"/>
    <w:multiLevelType w:val="hybridMultilevel"/>
    <w:tmpl w:val="9244A0EC"/>
    <w:lvl w:ilvl="0" w:tplc="75CA2180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5">
    <w:nsid w:val="46EF73AF"/>
    <w:multiLevelType w:val="hybridMultilevel"/>
    <w:tmpl w:val="079C35A2"/>
    <w:lvl w:ilvl="0" w:tplc="CB84362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6">
    <w:nsid w:val="47ED1507"/>
    <w:multiLevelType w:val="hybridMultilevel"/>
    <w:tmpl w:val="949CAFD8"/>
    <w:lvl w:ilvl="0" w:tplc="6A605544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7">
    <w:nsid w:val="4C0E0A86"/>
    <w:multiLevelType w:val="hybridMultilevel"/>
    <w:tmpl w:val="A3D8FF90"/>
    <w:lvl w:ilvl="0" w:tplc="4E545AC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4D697FD6"/>
    <w:multiLevelType w:val="hybridMultilevel"/>
    <w:tmpl w:val="48A2D0CC"/>
    <w:lvl w:ilvl="0" w:tplc="BAB893D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>
    <w:nsid w:val="527F1C81"/>
    <w:multiLevelType w:val="hybridMultilevel"/>
    <w:tmpl w:val="13E0D0EA"/>
    <w:lvl w:ilvl="0" w:tplc="D9C4D006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0">
    <w:nsid w:val="611525E5"/>
    <w:multiLevelType w:val="hybridMultilevel"/>
    <w:tmpl w:val="A072CC48"/>
    <w:lvl w:ilvl="0" w:tplc="5088FD0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67602DC7"/>
    <w:multiLevelType w:val="hybridMultilevel"/>
    <w:tmpl w:val="C57E094A"/>
    <w:lvl w:ilvl="0" w:tplc="2644629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2">
    <w:nsid w:val="73AD75B3"/>
    <w:multiLevelType w:val="hybridMultilevel"/>
    <w:tmpl w:val="7EECB1B2"/>
    <w:lvl w:ilvl="0" w:tplc="E7566B0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3">
    <w:nsid w:val="7A001572"/>
    <w:multiLevelType w:val="hybridMultilevel"/>
    <w:tmpl w:val="858A61B6"/>
    <w:lvl w:ilvl="0" w:tplc="EBA4756E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3"/>
  </w:num>
  <w:num w:numId="5">
    <w:abstractNumId w:val="13"/>
  </w:num>
  <w:num w:numId="6">
    <w:abstractNumId w:val="7"/>
  </w:num>
  <w:num w:numId="7">
    <w:abstractNumId w:val="0"/>
  </w:num>
  <w:num w:numId="8">
    <w:abstractNumId w:val="10"/>
  </w:num>
  <w:num w:numId="9">
    <w:abstractNumId w:val="11"/>
  </w:num>
  <w:num w:numId="10">
    <w:abstractNumId w:val="12"/>
  </w:num>
  <w:num w:numId="11">
    <w:abstractNumId w:val="6"/>
  </w:num>
  <w:num w:numId="12">
    <w:abstractNumId w:val="9"/>
  </w:num>
  <w:num w:numId="13">
    <w:abstractNumId w:val="8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8"/>
    <w:rsid w:val="000178ED"/>
    <w:rsid w:val="00070BBA"/>
    <w:rsid w:val="000C7A64"/>
    <w:rsid w:val="000D5D13"/>
    <w:rsid w:val="000F46F4"/>
    <w:rsid w:val="0012292F"/>
    <w:rsid w:val="00133375"/>
    <w:rsid w:val="001750C0"/>
    <w:rsid w:val="001A1D2F"/>
    <w:rsid w:val="001B64E0"/>
    <w:rsid w:val="002B1459"/>
    <w:rsid w:val="002B2EBF"/>
    <w:rsid w:val="0030182C"/>
    <w:rsid w:val="00330119"/>
    <w:rsid w:val="0033642B"/>
    <w:rsid w:val="003972ED"/>
    <w:rsid w:val="003A38E1"/>
    <w:rsid w:val="003B79A4"/>
    <w:rsid w:val="003E3C5D"/>
    <w:rsid w:val="0046530A"/>
    <w:rsid w:val="00471838"/>
    <w:rsid w:val="004946AA"/>
    <w:rsid w:val="00503744"/>
    <w:rsid w:val="00542FA2"/>
    <w:rsid w:val="00570EDB"/>
    <w:rsid w:val="00591B2C"/>
    <w:rsid w:val="005F5C11"/>
    <w:rsid w:val="00647E46"/>
    <w:rsid w:val="0068671B"/>
    <w:rsid w:val="00686C8C"/>
    <w:rsid w:val="00735016"/>
    <w:rsid w:val="007811AB"/>
    <w:rsid w:val="007850C2"/>
    <w:rsid w:val="007A1EA0"/>
    <w:rsid w:val="00804E0B"/>
    <w:rsid w:val="00810C60"/>
    <w:rsid w:val="008120D9"/>
    <w:rsid w:val="00815197"/>
    <w:rsid w:val="008201F5"/>
    <w:rsid w:val="00847A42"/>
    <w:rsid w:val="00856F5E"/>
    <w:rsid w:val="00872DC6"/>
    <w:rsid w:val="008855CC"/>
    <w:rsid w:val="008B124A"/>
    <w:rsid w:val="008C0E8F"/>
    <w:rsid w:val="00921DA8"/>
    <w:rsid w:val="0094780A"/>
    <w:rsid w:val="009D2FCE"/>
    <w:rsid w:val="009F6A12"/>
    <w:rsid w:val="00A01AF4"/>
    <w:rsid w:val="00A53D2F"/>
    <w:rsid w:val="00A757FC"/>
    <w:rsid w:val="00A850B6"/>
    <w:rsid w:val="00A86545"/>
    <w:rsid w:val="00AB5024"/>
    <w:rsid w:val="00AF5386"/>
    <w:rsid w:val="00B733A7"/>
    <w:rsid w:val="00B87130"/>
    <w:rsid w:val="00B9309B"/>
    <w:rsid w:val="00BB31CA"/>
    <w:rsid w:val="00C10EEA"/>
    <w:rsid w:val="00C25C9E"/>
    <w:rsid w:val="00C25E0E"/>
    <w:rsid w:val="00C3406E"/>
    <w:rsid w:val="00C349D1"/>
    <w:rsid w:val="00C51426"/>
    <w:rsid w:val="00C82DC1"/>
    <w:rsid w:val="00CB6919"/>
    <w:rsid w:val="00CB7F77"/>
    <w:rsid w:val="00CD6725"/>
    <w:rsid w:val="00CD7660"/>
    <w:rsid w:val="00CE2E71"/>
    <w:rsid w:val="00CF245D"/>
    <w:rsid w:val="00D1487C"/>
    <w:rsid w:val="00D17F2A"/>
    <w:rsid w:val="00D22E34"/>
    <w:rsid w:val="00D51B60"/>
    <w:rsid w:val="00D52728"/>
    <w:rsid w:val="00D90AE8"/>
    <w:rsid w:val="00DF53ED"/>
    <w:rsid w:val="00E47362"/>
    <w:rsid w:val="00E5320C"/>
    <w:rsid w:val="00EA14FC"/>
    <w:rsid w:val="00EB179A"/>
    <w:rsid w:val="00ED0AFE"/>
    <w:rsid w:val="00EF55CE"/>
    <w:rsid w:val="00F02E13"/>
    <w:rsid w:val="00F23405"/>
    <w:rsid w:val="00F63647"/>
    <w:rsid w:val="00F8221A"/>
    <w:rsid w:val="00FB28EF"/>
    <w:rsid w:val="00FD7BB1"/>
    <w:rsid w:val="00FE6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21C7CE"/>
  <w15:chartTrackingRefBased/>
  <w15:docId w15:val="{F99F16CE-E45C-493F-9A7E-7B589A626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E0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7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733A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7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733A7"/>
    <w:rPr>
      <w:sz w:val="18"/>
      <w:szCs w:val="18"/>
    </w:rPr>
  </w:style>
  <w:style w:type="paragraph" w:styleId="a6">
    <w:name w:val="Date"/>
    <w:basedOn w:val="a"/>
    <w:next w:val="a"/>
    <w:link w:val="Char1"/>
    <w:semiHidden/>
    <w:unhideWhenUsed/>
    <w:rsid w:val="003972ED"/>
    <w:pPr>
      <w:spacing w:line="288" w:lineRule="auto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日期 Char"/>
    <w:basedOn w:val="a0"/>
    <w:link w:val="a6"/>
    <w:semiHidden/>
    <w:rsid w:val="003972ED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374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9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3.wmf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8.png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2.wmf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png"/><Relationship Id="rId67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34" Type="http://schemas.openxmlformats.org/officeDocument/2006/relationships/image" Target="media/image16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" Type="http://schemas.openxmlformats.org/officeDocument/2006/relationships/image" Target="media/image1.wmf"/><Relationship Id="rId7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1</TotalTime>
  <Pages>8</Pages>
  <Words>264</Words>
  <Characters>1505</Characters>
  <Application>Microsoft Office Word</Application>
  <DocSecurity>0</DocSecurity>
  <Lines>12</Lines>
  <Paragraphs>3</Paragraphs>
  <ScaleCrop>false</ScaleCrop>
  <Company/>
  <LinksUpToDate>false</LinksUpToDate>
  <CharactersWithSpaces>1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walle</dc:creator>
  <cp:keywords/>
  <dc:description/>
  <cp:lastModifiedBy>dell</cp:lastModifiedBy>
  <cp:revision>57</cp:revision>
  <cp:lastPrinted>2020-11-09T08:14:00Z</cp:lastPrinted>
  <dcterms:created xsi:type="dcterms:W3CDTF">2020-09-14T09:33:00Z</dcterms:created>
  <dcterms:modified xsi:type="dcterms:W3CDTF">2020-11-13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